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14"/>
  </p:notesMasterIdLst>
  <p:sldIdLst>
    <p:sldId id="269" r:id="rId2"/>
    <p:sldId id="290" r:id="rId3"/>
    <p:sldId id="291" r:id="rId4"/>
    <p:sldId id="300" r:id="rId5"/>
    <p:sldId id="299" r:id="rId6"/>
    <p:sldId id="292" r:id="rId7"/>
    <p:sldId id="293" r:id="rId8"/>
    <p:sldId id="295" r:id="rId9"/>
    <p:sldId id="296" r:id="rId10"/>
    <p:sldId id="297" r:id="rId11"/>
    <p:sldId id="298" r:id="rId12"/>
    <p:sldId id="271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294" autoAdjust="0"/>
    <p:restoredTop sz="93957" autoAdjust="0"/>
  </p:normalViewPr>
  <p:slideViewPr>
    <p:cSldViewPr snapToGrid="0">
      <p:cViewPr varScale="1">
        <p:scale>
          <a:sx n="65" d="100"/>
          <a:sy n="65" d="100"/>
        </p:scale>
        <p:origin x="72" y="12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56B87A-0224-4907-9BA6-032CD8866BDB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5DFB0C-9434-49B5-B491-82C07A9BB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6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DFB0C-9434-49B5-B491-82C07A9BB48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5127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  <a:prstGeom prst="rect">
            <a:avLst/>
          </a:prstGeo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158984" y="1792224"/>
            <a:ext cx="990599" cy="304799"/>
          </a:xfrm>
        </p:spPr>
        <p:txBody>
          <a:bodyPr/>
          <a:lstStyle>
            <a:lvl1pPr algn="l">
              <a:defRPr b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1976" y="3227832"/>
            <a:ext cx="3867912" cy="310896"/>
          </a:xfrm>
        </p:spPr>
        <p:txBody>
          <a:bodyPr/>
          <a:lstStyle>
            <a:lvl1pPr>
              <a:defRPr sz="1000" b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8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7" y="4969927"/>
            <a:ext cx="8825657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7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28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0704"/>
            <a:ext cx="8833104" cy="1371600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2144" y="3547872"/>
            <a:ext cx="8825659" cy="2478024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2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TextBox 11"/>
          <p:cNvSpPr txBox="1"/>
          <p:nvPr/>
        </p:nvSpPr>
        <p:spPr bwMode="gray">
          <a:xfrm>
            <a:off x="898295" y="59676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 bwMode="gray">
          <a:xfrm>
            <a:off x="9715063" y="2629300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698249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 bwMode="gray">
          <a:xfrm>
            <a:off x="1945945" y="3679987"/>
            <a:ext cx="7725772" cy="342174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400" cap="small" dirty="0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8"/>
            <a:ext cx="8825659" cy="997858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48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3525"/>
            <a:ext cx="8865623" cy="18196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9200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12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312916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79764"/>
            <a:ext cx="3129168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5380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4"/>
            <a:ext cx="3145380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595032"/>
            <a:ext cx="3161029" cy="58473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79764"/>
            <a:ext cx="3161029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991" y="2603500"/>
            <a:ext cx="32564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5824" y="2603500"/>
            <a:ext cx="0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14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 anchor="ctr" anchorCtr="0"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5"/>
            <a:ext cx="3050438" cy="57626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0916"/>
            <a:ext cx="2691242" cy="158409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7"/>
            <a:ext cx="3050438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8"/>
            <a:ext cx="3050438" cy="91257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3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3" y="5109107"/>
            <a:ext cx="3050438" cy="91794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245" y="2603500"/>
            <a:ext cx="1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7352" y="2603500"/>
            <a:ext cx="0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33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595033"/>
            <a:ext cx="8825659" cy="3424768"/>
          </a:xfrm>
        </p:spPr>
        <p:txBody>
          <a:bodyPr vert="eaVert" anchor="t" anchorCtr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64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6"/>
            <a:ext cx="1441567" cy="4748591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5"/>
            <a:ext cx="6256025" cy="474859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28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9"/>
            <a:ext cx="8825659" cy="706964"/>
          </a:xfrm>
          <a:prstGeom prst="rect">
            <a:avLst/>
          </a:prstGeom>
        </p:spPr>
        <p:txBody>
          <a:bodyPr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24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9192"/>
            <a:ext cx="4343400" cy="2286000"/>
          </a:xfrm>
          <a:prstGeom prst="rect">
            <a:avLst/>
          </a:prstGeom>
        </p:spPr>
        <p:txBody>
          <a:bodyPr anchor="ctr" anchorCtr="0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4576" y="2679192"/>
            <a:ext cx="3758184" cy="2286000"/>
          </a:xfrm>
        </p:spPr>
        <p:txBody>
          <a:bodyPr anchor="ctr" anchorCtr="0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118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8032" cy="3416301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76" y="2603500"/>
            <a:ext cx="4828032" cy="341630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5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69264"/>
            <a:ext cx="8825659" cy="704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98448"/>
            <a:ext cx="4828032" cy="2843784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76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1" y="3187921"/>
            <a:ext cx="4825160" cy="2854311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33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2144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97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55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298448"/>
            <a:ext cx="2793159" cy="1597152"/>
          </a:xfrm>
          <a:prstGeom prst="rect">
            <a:avLst/>
          </a:prstGeo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9008" y="1447800"/>
            <a:ext cx="5195997" cy="45720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3" y="3129280"/>
            <a:ext cx="2793159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97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028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7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30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2760" y="6391656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7784" y="6391656"/>
            <a:ext cx="3867912" cy="310896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92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  <p:sldLayoutId id="2147483893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png"/><Relationship Id="rId18" Type="http://schemas.openxmlformats.org/officeDocument/2006/relationships/image" Target="../media/image3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17" Type="http://schemas.openxmlformats.org/officeDocument/2006/relationships/image" Target="../media/image38.png"/><Relationship Id="rId2" Type="http://schemas.openxmlformats.org/officeDocument/2006/relationships/image" Target="../media/image23.png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5" Type="http://schemas.openxmlformats.org/officeDocument/2006/relationships/image" Target="../media/image36.png"/><Relationship Id="rId10" Type="http://schemas.openxmlformats.org/officeDocument/2006/relationships/image" Target="../media/image31.png"/><Relationship Id="rId19" Type="http://schemas.openxmlformats.org/officeDocument/2006/relationships/image" Target="../media/image40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Relationship Id="rId1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49.png"/><Relationship Id="rId18" Type="http://schemas.openxmlformats.org/officeDocument/2006/relationships/image" Target="../media/image54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17" Type="http://schemas.openxmlformats.org/officeDocument/2006/relationships/image" Target="../media/image53.png"/><Relationship Id="rId2" Type="http://schemas.openxmlformats.org/officeDocument/2006/relationships/image" Target="../media/image41.png"/><Relationship Id="rId16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11" Type="http://schemas.openxmlformats.org/officeDocument/2006/relationships/image" Target="../media/image48.png"/><Relationship Id="rId5" Type="http://schemas.openxmlformats.org/officeDocument/2006/relationships/image" Target="../media/image43.png"/><Relationship Id="rId15" Type="http://schemas.openxmlformats.org/officeDocument/2006/relationships/image" Target="../media/image51.png"/><Relationship Id="rId10" Type="http://schemas.openxmlformats.org/officeDocument/2006/relationships/image" Target="../media/image47.png"/><Relationship Id="rId19" Type="http://schemas.openxmlformats.org/officeDocument/2006/relationships/image" Target="../media/image40.png"/><Relationship Id="rId4" Type="http://schemas.openxmlformats.org/officeDocument/2006/relationships/image" Target="../media/image42.png"/><Relationship Id="rId9" Type="http://schemas.openxmlformats.org/officeDocument/2006/relationships/image" Target="../media/image46.png"/><Relationship Id="rId14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stry – Week of April 13 Lesson #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294313"/>
            <a:ext cx="10117103" cy="3725487"/>
          </a:xfrm>
        </p:spPr>
        <p:txBody>
          <a:bodyPr>
            <a:normAutofit/>
          </a:bodyPr>
          <a:lstStyle/>
          <a:p>
            <a:r>
              <a:rPr lang="en-US" sz="2000" b="1" dirty="0"/>
              <a:t>P3 Challenge – </a:t>
            </a:r>
          </a:p>
          <a:p>
            <a:r>
              <a:rPr lang="en-US" sz="2000" b="1" dirty="0"/>
              <a:t>Determine the molar mass of Fe(NO</a:t>
            </a:r>
            <a:r>
              <a:rPr lang="en-US" sz="2000" b="1" baseline="-25000" dirty="0"/>
              <a:t>3</a:t>
            </a:r>
            <a:r>
              <a:rPr lang="en-US" sz="2000" b="1" dirty="0"/>
              <a:t>)</a:t>
            </a:r>
            <a:r>
              <a:rPr lang="en-US" sz="2000" b="1" baseline="-25000" dirty="0"/>
              <a:t>3</a:t>
            </a:r>
          </a:p>
          <a:p>
            <a:endParaRPr lang="en-US" sz="2000" b="1" baseline="-25000" dirty="0"/>
          </a:p>
          <a:p>
            <a:r>
              <a:rPr lang="en-US" sz="2000" b="1" dirty="0"/>
              <a:t>Today’s Objective –</a:t>
            </a:r>
          </a:p>
          <a:p>
            <a:pPr lvl="1"/>
            <a:r>
              <a:rPr lang="en-US" sz="2000" b="1" dirty="0"/>
              <a:t>Mass Percentage and Empirical Formulas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154954" y="4571999"/>
            <a:ext cx="4828032" cy="17969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endParaRPr lang="en-US" sz="2000" b="1" dirty="0"/>
          </a:p>
          <a:p>
            <a:r>
              <a:rPr lang="en-US" sz="2000" b="1" dirty="0"/>
              <a:t>Assignment:  </a:t>
            </a:r>
          </a:p>
          <a:p>
            <a:pPr lvl="1"/>
            <a:r>
              <a:rPr lang="en-US" sz="1800" b="1" dirty="0"/>
              <a:t>Empirical Formula Worksheet</a:t>
            </a:r>
          </a:p>
          <a:p>
            <a:endParaRPr lang="en-US" sz="2000" b="1" dirty="0"/>
          </a:p>
          <a:p>
            <a:pPr marL="0" indent="0">
              <a:buFont typeface="Wingdings 3" charset="2"/>
              <a:buNone/>
            </a:pPr>
            <a:endParaRPr lang="en-US" sz="2000" b="1" dirty="0"/>
          </a:p>
          <a:p>
            <a:endParaRPr lang="en-US" sz="2000" b="1" dirty="0"/>
          </a:p>
          <a:p>
            <a:pPr lvl="1"/>
            <a:endParaRPr lang="en-US" sz="2000" b="1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7161156" y="3962515"/>
            <a:ext cx="4828032" cy="205728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/>
              <a:t>Agenda</a:t>
            </a:r>
          </a:p>
          <a:p>
            <a:pPr lvl="1"/>
            <a:r>
              <a:rPr lang="en-US" sz="1800" b="1" dirty="0"/>
              <a:t>Mass percent (review)</a:t>
            </a:r>
          </a:p>
          <a:p>
            <a:pPr lvl="1"/>
            <a:r>
              <a:rPr lang="en-US" sz="1800" b="1" dirty="0"/>
              <a:t>Mass percent from formulas</a:t>
            </a:r>
          </a:p>
          <a:p>
            <a:pPr lvl="1"/>
            <a:r>
              <a:rPr lang="en-US" sz="1800" b="1" dirty="0"/>
              <a:t>Empirical formula from mass percent</a:t>
            </a:r>
          </a:p>
          <a:p>
            <a:pPr lvl="1"/>
            <a:r>
              <a:rPr lang="en-US" sz="1800" b="1" dirty="0"/>
              <a:t>Molecular formula </a:t>
            </a:r>
          </a:p>
          <a:p>
            <a:pPr lvl="1"/>
            <a:endParaRPr lang="en-US" sz="2000" b="1" dirty="0"/>
          </a:p>
          <a:p>
            <a:pPr marL="0" indent="0">
              <a:buFont typeface="Wingdings 3" charset="2"/>
              <a:buNone/>
            </a:pPr>
            <a:endParaRPr lang="en-US" sz="2000" b="1" dirty="0"/>
          </a:p>
          <a:p>
            <a:endParaRPr lang="en-US" sz="2000" b="1" dirty="0"/>
          </a:p>
          <a:p>
            <a:pPr lvl="1"/>
            <a:endParaRPr lang="en-US" sz="2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562109" y="181217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99536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pirical Formu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b="1" dirty="0"/>
              <a:t>Most of the time, an empirical formula is the same as a molecular chemical formula, but not always.</a:t>
            </a:r>
          </a:p>
          <a:p>
            <a:r>
              <a:rPr lang="en-US" sz="2400" b="1" dirty="0"/>
              <a:t>Consider a compound A that is 40.0% carbon, 6.7 % hydrogen and 53.3% oxygen. </a:t>
            </a:r>
          </a:p>
          <a:p>
            <a:r>
              <a:rPr lang="en-US" sz="2400" b="1" dirty="0"/>
              <a:t>Determine the empirical formula of this compound. </a:t>
            </a:r>
          </a:p>
          <a:p>
            <a:r>
              <a:rPr lang="en-US" sz="2400" b="1" dirty="0"/>
              <a:t>CH</a:t>
            </a:r>
            <a:r>
              <a:rPr lang="en-US" sz="2400" b="1" baseline="-25000" dirty="0"/>
              <a:t>2</a:t>
            </a:r>
            <a:r>
              <a:rPr lang="en-US" sz="2400" b="1" dirty="0"/>
              <a:t>O</a:t>
            </a:r>
          </a:p>
          <a:p>
            <a:r>
              <a:rPr lang="en-US" sz="2400" b="1" dirty="0"/>
              <a:t>Now what if I told you the molar mass of this compound is 180 g/mol?</a:t>
            </a:r>
          </a:p>
          <a:p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904956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Empirical Formula to Molecular Formu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/>
              <a:t>In order to determine the molecular formula, you also need to know the molar mass of the compound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b="1" dirty="0"/>
              <a:t>Divide the molar mass by the molar mass of the empirical formula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b="1" dirty="0"/>
              <a:t>Multiply your empirical formula by this factor to determine the molecular formula.</a:t>
            </a:r>
          </a:p>
          <a:p>
            <a:pPr marL="0" indent="0">
              <a:buNone/>
            </a:pPr>
            <a:r>
              <a:rPr lang="en-US" sz="2400" b="1" dirty="0"/>
              <a:t>For our last problem, 180 g/mol / 30g/mol = 6.     C</a:t>
            </a:r>
            <a:r>
              <a:rPr lang="en-US" sz="2400" b="1" baseline="-25000" dirty="0"/>
              <a:t>6</a:t>
            </a:r>
            <a:r>
              <a:rPr lang="en-US" sz="2400" b="1" dirty="0"/>
              <a:t>H</a:t>
            </a:r>
            <a:r>
              <a:rPr lang="en-US" sz="2400" b="1" baseline="-25000" dirty="0"/>
              <a:t>12</a:t>
            </a:r>
            <a:r>
              <a:rPr lang="en-US" sz="2400" b="1" dirty="0"/>
              <a:t>O</a:t>
            </a:r>
            <a:r>
              <a:rPr lang="en-US" sz="2400" b="1" baseline="-25000" dirty="0"/>
              <a:t>6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25498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Slip - Ho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6845" y="2437245"/>
            <a:ext cx="9452086" cy="3923798"/>
          </a:xfrm>
        </p:spPr>
        <p:txBody>
          <a:bodyPr>
            <a:noAutofit/>
          </a:bodyPr>
          <a:lstStyle/>
          <a:p>
            <a:r>
              <a:rPr lang="en-US" sz="2400" b="1" dirty="0"/>
              <a:t>Exit Slip: A compound is found to contain 55.27% Sn, 14.93% S, and 29.80% O. Determine the empirical formula for this compound.  Then name the substance.</a:t>
            </a:r>
          </a:p>
          <a:p>
            <a:endParaRPr lang="en-US" sz="2400" b="1" dirty="0"/>
          </a:p>
          <a:p>
            <a:r>
              <a:rPr lang="en-US" sz="2000" b="1" dirty="0"/>
              <a:t>SnSO</a:t>
            </a:r>
            <a:r>
              <a:rPr lang="en-US" sz="2000" b="1" baseline="-25000" dirty="0"/>
              <a:t>4</a:t>
            </a:r>
            <a:r>
              <a:rPr lang="en-US" sz="2000" b="1" dirty="0"/>
              <a:t>   tin (II) sulfate</a:t>
            </a:r>
          </a:p>
          <a:p>
            <a:endParaRPr lang="en-US" sz="2000" b="1" dirty="0"/>
          </a:p>
          <a:p>
            <a:r>
              <a:rPr lang="en-US" sz="2000" b="1" dirty="0"/>
              <a:t>What’s Due?  </a:t>
            </a:r>
          </a:p>
          <a:p>
            <a:pPr lvl="1"/>
            <a:r>
              <a:rPr lang="en-US" sz="1800" b="1" dirty="0"/>
              <a:t>Empirical Formula worksheet</a:t>
            </a:r>
          </a:p>
        </p:txBody>
      </p:sp>
    </p:spTree>
    <p:extLst>
      <p:ext uri="{BB962C8B-B14F-4D97-AF65-F5344CB8AC3E}">
        <p14:creationId xmlns:p14="http://schemas.microsoft.com/office/powerpoint/2010/main" val="201327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ss Percent Composition (Review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dirty="0"/>
              <a:t>Given the number of grams of each element in a sample of a compound, you can calculate the mass percent composition.</a:t>
            </a:r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r>
              <a:rPr lang="en-US" sz="2000" b="1" dirty="0"/>
              <a:t>Ex: Experiment shows a 43.8 g sample of sodium chloride contains 17.2 g of sodium. What is the mass percentage of each element in sodium chloride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08262" y="3424643"/>
          <a:ext cx="5612343" cy="97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3" imgW="2400120" imgH="419040" progId="Equation.DSMT4">
                  <p:embed/>
                </p:oleObj>
              </mc:Choice>
              <mc:Fallback>
                <p:oleObj name="Equation" r:id="rId3" imgW="240012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8262" y="3424643"/>
                        <a:ext cx="5612343" cy="97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1394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e mass percentage from formu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1688281"/>
          </a:xfrm>
        </p:spPr>
        <p:txBody>
          <a:bodyPr>
            <a:normAutofit/>
          </a:bodyPr>
          <a:lstStyle/>
          <a:p>
            <a:r>
              <a:rPr lang="en-US" sz="2400" b="1" dirty="0"/>
              <a:t>Because </a:t>
            </a:r>
            <a:r>
              <a:rPr lang="en-US" sz="2400" b="1" u="sng" dirty="0"/>
              <a:t>a chemical formula represent relationships of moles of elements</a:t>
            </a:r>
            <a:r>
              <a:rPr lang="en-US" sz="2400" b="1" dirty="0"/>
              <a:t>, you can determine the mass percent of any substance using molar masses. No experiment is needed!</a:t>
            </a:r>
          </a:p>
          <a:p>
            <a:endParaRPr lang="en-US" sz="2400" b="1" dirty="0"/>
          </a:p>
          <a:p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787248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00B522-CAE5-4C5D-B5AD-DC4F8E8A4E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Percentage from Formul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1EEAA7-454E-4660-8798-01F02B624A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825500"/>
          </a:xfrm>
        </p:spPr>
        <p:txBody>
          <a:bodyPr/>
          <a:lstStyle/>
          <a:p>
            <a:r>
              <a:rPr lang="en-US" b="1" dirty="0"/>
              <a:t>Determine the percent composition of each element in Al</a:t>
            </a:r>
            <a:r>
              <a:rPr lang="en-US" b="1" baseline="-25000" dirty="0"/>
              <a:t>2</a:t>
            </a:r>
            <a:r>
              <a:rPr lang="en-US" b="1" dirty="0"/>
              <a:t>O</a:t>
            </a:r>
            <a:r>
              <a:rPr lang="en-US" b="1" baseline="-25000" dirty="0"/>
              <a:t>3</a:t>
            </a:r>
            <a:endParaRPr lang="en-U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DA5CA1A-5F37-4F9C-B752-81303EF87C93}"/>
                  </a:ext>
                </a:extLst>
              </p:cNvPr>
              <p:cNvSpPr txBox="1"/>
              <p:nvPr/>
            </p:nvSpPr>
            <p:spPr>
              <a:xfrm flipH="1">
                <a:off x="1532359" y="4786866"/>
                <a:ext cx="13081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3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mol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1" i="0" smtClean="0">
                        <a:latin typeface="Cambria Math" panose="02040503050406030204" pitchFamily="18" charset="0"/>
                      </a:rPr>
                      <m:t>O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DA5CA1A-5F37-4F9C-B752-81303EF87C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532359" y="4786866"/>
                <a:ext cx="1308185" cy="369332"/>
              </a:xfrm>
              <a:prstGeom prst="rect">
                <a:avLst/>
              </a:prstGeom>
              <a:blipFill>
                <a:blip r:embed="rId2"/>
                <a:stretch>
                  <a:fillRect l="-372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0C0E807-54A0-4B92-B40F-21F1AF6A8ADB}"/>
                  </a:ext>
                </a:extLst>
              </p:cNvPr>
              <p:cNvSpPr txBox="1"/>
              <p:nvPr/>
            </p:nvSpPr>
            <p:spPr>
              <a:xfrm flipH="1">
                <a:off x="1532359" y="3863999"/>
                <a:ext cx="13081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2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mol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1" i="0" smtClean="0">
                        <a:latin typeface="Cambria Math" panose="02040503050406030204" pitchFamily="18" charset="0"/>
                      </a:rPr>
                      <m:t>Al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0C0E807-54A0-4B92-B40F-21F1AF6A8A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532359" y="3863999"/>
                <a:ext cx="1308185" cy="369332"/>
              </a:xfrm>
              <a:prstGeom prst="rect">
                <a:avLst/>
              </a:prstGeom>
              <a:blipFill>
                <a:blip r:embed="rId3"/>
                <a:stretch>
                  <a:fillRect l="-3721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2582847-6808-412C-A5EA-C3FF864FDBC0}"/>
                  </a:ext>
                </a:extLst>
              </p:cNvPr>
              <p:cNvSpPr txBox="1"/>
              <p:nvPr/>
            </p:nvSpPr>
            <p:spPr>
              <a:xfrm>
                <a:off x="2612863" y="3742299"/>
                <a:ext cx="1550424" cy="6197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6.982</m:t>
                          </m:r>
                          <m:r>
                            <m:rPr>
                              <m:nor/>
                            </m:rPr>
                            <a:rPr lang="en-US" b="1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b="1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l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 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ol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l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2582847-6808-412C-A5EA-C3FF864FDB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863" y="3742299"/>
                <a:ext cx="1550424" cy="61972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08A3EF2-C8F4-49B3-AE25-EF55B24949C0}"/>
                  </a:ext>
                </a:extLst>
              </p:cNvPr>
              <p:cNvSpPr txBox="1"/>
              <p:nvPr/>
            </p:nvSpPr>
            <p:spPr>
              <a:xfrm>
                <a:off x="2612863" y="4661639"/>
                <a:ext cx="1547218" cy="619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5.999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O</m:t>
                          </m:r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>
                              <a:latin typeface="Cambria Math" panose="02040503050406030204" pitchFamily="18" charset="0"/>
                            </a:rPr>
                            <m:t>mol</m:t>
                          </m:r>
                          <m:r>
                            <m:rPr>
                              <m:nor/>
                            </m:rPr>
                            <a:rPr lang="en-US" b="1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b="1" i="0" smtClean="0">
                              <a:latin typeface="Cambria Math" panose="02040503050406030204" pitchFamily="18" charset="0"/>
                            </a:rPr>
                            <m:t>O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08A3EF2-C8F4-49B3-AE25-EF55B24949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863" y="4661639"/>
                <a:ext cx="1547218" cy="6197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9758F4B-7DE2-4E1A-813F-647403106F7E}"/>
                  </a:ext>
                </a:extLst>
              </p:cNvPr>
              <p:cNvSpPr txBox="1"/>
              <p:nvPr/>
            </p:nvSpPr>
            <p:spPr>
              <a:xfrm flipH="1">
                <a:off x="4151674" y="4665123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47.997</m:t>
                      </m:r>
                      <m:r>
                        <m:rPr>
                          <m:nor/>
                        </m:rPr>
                        <a:rPr lang="en-US" b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smtClean="0"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b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O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9758F4B-7DE2-4E1A-813F-647403106F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151674" y="4665123"/>
                <a:ext cx="1718739" cy="369332"/>
              </a:xfrm>
              <a:prstGeom prst="rect">
                <a:avLst/>
              </a:prstGeom>
              <a:blipFill>
                <a:blip r:embed="rId6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9158B7C-10BD-4B49-A469-CE52E546099B}"/>
                  </a:ext>
                </a:extLst>
              </p:cNvPr>
              <p:cNvSpPr txBox="1"/>
              <p:nvPr/>
            </p:nvSpPr>
            <p:spPr>
              <a:xfrm>
                <a:off x="4423921" y="4665123"/>
                <a:ext cx="2254143" cy="9611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/>
                        <m:den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1.961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</m:t>
                          </m:r>
                        </m:den>
                      </m:f>
                      <m:r>
                        <m:rPr>
                          <m:nor/>
                        </m:rPr>
                        <a:rPr lang="en-US" dirty="0"/>
                        <m:t>       </m:t>
                      </m:r>
                      <m:r>
                        <m:rPr>
                          <m:nor/>
                        </m:rPr>
                        <a:rPr lang="en-US" dirty="0"/>
                        <m:t>x</m:t>
                      </m:r>
                      <m:r>
                        <m:rPr>
                          <m:nor/>
                        </m:rPr>
                        <a:rPr lang="en-US" dirty="0"/>
                        <m:t> 100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9158B7C-10BD-4B49-A469-CE52E5460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921" y="4665123"/>
                <a:ext cx="2254143" cy="96116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E7DFDD3-9B6E-4699-8C11-62BACA4B1C8A}"/>
                  </a:ext>
                </a:extLst>
              </p:cNvPr>
              <p:cNvSpPr txBox="1"/>
              <p:nvPr/>
            </p:nvSpPr>
            <p:spPr>
              <a:xfrm>
                <a:off x="4579584" y="3857962"/>
                <a:ext cx="2101857" cy="557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/>
                      <m:den>
                        <m:r>
                          <m:rPr>
                            <m:nor/>
                          </m:rPr>
                          <a:rPr lang="en-US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1.961</m:t>
                        </m:r>
                        <m:r>
                          <m:rPr>
                            <m:nor/>
                          </m:rPr>
                          <a:rPr lang="en-US" b="1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g</m:t>
                        </m:r>
                      </m:den>
                    </m:f>
                  </m:oMath>
                </a14:m>
                <a:r>
                  <a:rPr lang="en-US" dirty="0"/>
                  <a:t>       x 100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E7DFDD3-9B6E-4699-8C11-62BACA4B1C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584" y="3857962"/>
                <a:ext cx="2101857" cy="557910"/>
              </a:xfrm>
              <a:prstGeom prst="rect">
                <a:avLst/>
              </a:prstGeom>
              <a:blipFill>
                <a:blip r:embed="rId8"/>
                <a:stretch>
                  <a:fillRect r="-1739" b="-6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A36D692-0C94-45DA-926A-F38406410AAC}"/>
                  </a:ext>
                </a:extLst>
              </p:cNvPr>
              <p:cNvSpPr txBox="1"/>
              <p:nvPr/>
            </p:nvSpPr>
            <p:spPr>
              <a:xfrm flipH="1">
                <a:off x="6613799" y="3880079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52.93  %</m:t>
                      </m:r>
                      <m:r>
                        <m:rPr>
                          <m:nor/>
                        </m:rPr>
                        <a:rPr lang="en-US" b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Al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A36D692-0C94-45DA-926A-F38406410A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613799" y="3880079"/>
                <a:ext cx="171873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058EEF8-39F7-47EA-8B10-13B9C8664B01}"/>
                  </a:ext>
                </a:extLst>
              </p:cNvPr>
              <p:cNvSpPr/>
              <p:nvPr/>
            </p:nvSpPr>
            <p:spPr>
              <a:xfrm>
                <a:off x="6678064" y="4786866"/>
                <a:ext cx="15648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𝟒𝟕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𝟎𝟕</m:t>
                      </m:r>
                      <m:r>
                        <m:rPr>
                          <m:nor/>
                        </m:rPr>
                        <a:rPr lang="en-US" b="1">
                          <a:latin typeface="Cambria Math" panose="02040503050406030204" pitchFamily="18" charset="0"/>
                        </a:rPr>
                        <m:t>%</m:t>
                      </m:r>
                      <m:r>
                        <m:rPr>
                          <m:nor/>
                        </m:rPr>
                        <a:rPr lang="en-US" b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O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058EEF8-39F7-47EA-8B10-13B9C8664B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8064" y="4786866"/>
                <a:ext cx="1564852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EABEBFE-E844-4681-BDBE-F46CF5366FE6}"/>
                  </a:ext>
                </a:extLst>
              </p:cNvPr>
              <p:cNvSpPr txBox="1"/>
              <p:nvPr/>
            </p:nvSpPr>
            <p:spPr>
              <a:xfrm flipH="1">
                <a:off x="4240161" y="3739659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53.964</m:t>
                      </m:r>
                      <m:r>
                        <m:rPr>
                          <m:nor/>
                        </m:rPr>
                        <a:rPr lang="en-US" b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smtClean="0"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b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Al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EABEBFE-E844-4681-BDBE-F46CF5366F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240161" y="3739659"/>
                <a:ext cx="1718739" cy="369332"/>
              </a:xfrm>
              <a:prstGeom prst="rect">
                <a:avLst/>
              </a:prstGeom>
              <a:blipFill>
                <a:blip r:embed="rId11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3961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D99A54-1334-45D9-A959-CD1E9F0930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ercentage from Formul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167879-8DC9-4248-9769-049376F77B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4954" y="2603500"/>
            <a:ext cx="9242659" cy="706964"/>
          </a:xfrm>
        </p:spPr>
        <p:txBody>
          <a:bodyPr/>
          <a:lstStyle/>
          <a:p>
            <a:r>
              <a:rPr lang="en-US" b="1" dirty="0"/>
              <a:t>Ex: Find the mass percentage of each element in NaCl. Verify that you get the same results we got from an experimental analysis. (39.3% Na, 60.7%Cl)</a:t>
            </a:r>
          </a:p>
          <a:p>
            <a:endParaRPr lang="en-US" b="1" dirty="0"/>
          </a:p>
          <a:p>
            <a:endParaRPr lang="en-U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3F16CA5-9F3F-46E7-88D2-EFD360BF16E8}"/>
                  </a:ext>
                </a:extLst>
              </p:cNvPr>
              <p:cNvSpPr txBox="1"/>
              <p:nvPr/>
            </p:nvSpPr>
            <p:spPr>
              <a:xfrm flipH="1">
                <a:off x="1532359" y="4786866"/>
                <a:ext cx="13081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>
                          <a:latin typeface="Cambria Math" panose="02040503050406030204" pitchFamily="18" charset="0"/>
                        </a:rPr>
                        <m:t>mol</m:t>
                      </m:r>
                      <m:r>
                        <m:rPr>
                          <m:nor/>
                        </m:rPr>
                        <a:rPr lang="en-US" b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>
                          <a:latin typeface="Cambria Math" panose="02040503050406030204" pitchFamily="18" charset="0"/>
                        </a:rPr>
                        <m:t>Cl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3F16CA5-9F3F-46E7-88D2-EFD360BF16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532359" y="4786866"/>
                <a:ext cx="1308185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1121AD8-67C4-4731-B5A1-C9A3FF121668}"/>
                  </a:ext>
                </a:extLst>
              </p:cNvPr>
              <p:cNvSpPr txBox="1"/>
              <p:nvPr/>
            </p:nvSpPr>
            <p:spPr>
              <a:xfrm flipH="1">
                <a:off x="1532359" y="3863999"/>
                <a:ext cx="13081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>
                          <a:latin typeface="Cambria Math" panose="02040503050406030204" pitchFamily="18" charset="0"/>
                        </a:rPr>
                        <m:t>mol</m:t>
                      </m:r>
                      <m:r>
                        <m:rPr>
                          <m:nor/>
                        </m:rPr>
                        <a:rPr lang="en-US" b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Na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1121AD8-67C4-4731-B5A1-C9A3FF121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532359" y="3863999"/>
                <a:ext cx="130818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5AB918F-1458-47CE-BAFA-B8E766AC561D}"/>
                  </a:ext>
                </a:extLst>
              </p:cNvPr>
              <p:cNvSpPr txBox="1"/>
              <p:nvPr/>
            </p:nvSpPr>
            <p:spPr>
              <a:xfrm>
                <a:off x="2612863" y="3742299"/>
                <a:ext cx="1718740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𝟐</m:t>
                          </m:r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𝟗𝟗𝟎</m:t>
                          </m:r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 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ol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a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5AB918F-1458-47CE-BAFA-B8E766AC5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863" y="3742299"/>
                <a:ext cx="1718740" cy="6127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16C85F1-55D7-4B4D-BECF-09ED671350F4}"/>
                  </a:ext>
                </a:extLst>
              </p:cNvPr>
              <p:cNvSpPr txBox="1"/>
              <p:nvPr/>
            </p:nvSpPr>
            <p:spPr>
              <a:xfrm>
                <a:off x="2612863" y="4661639"/>
                <a:ext cx="1463862" cy="6197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5.45 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l</m:t>
                          </m:r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>
                              <a:latin typeface="Cambria Math" panose="02040503050406030204" pitchFamily="18" charset="0"/>
                            </a:rPr>
                            <m:t>mol</m:t>
                          </m:r>
                          <m:r>
                            <m:rPr>
                              <m:nor/>
                            </m:rPr>
                            <a:rPr lang="en-US" b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>
                              <a:latin typeface="Cambria Math" panose="02040503050406030204" pitchFamily="18" charset="0"/>
                            </a:rPr>
                            <m:t>Cl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16C85F1-55D7-4B4D-BECF-09ED671350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863" y="4661639"/>
                <a:ext cx="1463862" cy="6197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272B844-8B92-4660-BA5D-1527730BBC15}"/>
                  </a:ext>
                </a:extLst>
              </p:cNvPr>
              <p:cNvSpPr txBox="1"/>
              <p:nvPr/>
            </p:nvSpPr>
            <p:spPr>
              <a:xfrm flipH="1">
                <a:off x="4331603" y="3742223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22.990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b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Na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272B844-8B92-4660-BA5D-1527730BB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331603" y="3742223"/>
                <a:ext cx="1718739" cy="369332"/>
              </a:xfrm>
              <a:prstGeom prst="rect">
                <a:avLst/>
              </a:prstGeom>
              <a:blipFill>
                <a:blip r:embed="rId6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0639F25-0651-4142-BEB6-D2A52F388B58}"/>
                  </a:ext>
                </a:extLst>
              </p:cNvPr>
              <p:cNvSpPr txBox="1"/>
              <p:nvPr/>
            </p:nvSpPr>
            <p:spPr>
              <a:xfrm flipH="1">
                <a:off x="4240162" y="4591375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b="1" smtClean="0">
                          <a:latin typeface="Cambria Math" panose="02040503050406030204" pitchFamily="18" charset="0"/>
                        </a:rPr>
                        <m:t>35.45 </m:t>
                      </m:r>
                      <m:r>
                        <m:rPr>
                          <m:nor/>
                        </m:rPr>
                        <a:rPr lang="en-US" b="1" smtClean="0"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b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smtClean="0">
                          <a:latin typeface="Cambria Math" panose="02040503050406030204" pitchFamily="18" charset="0"/>
                        </a:rPr>
                        <m:t>Cl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0639F25-0651-4142-BEB6-D2A52F388B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240162" y="4591375"/>
                <a:ext cx="1718739" cy="369332"/>
              </a:xfrm>
              <a:prstGeom prst="rect">
                <a:avLst/>
              </a:prstGeom>
              <a:blipFill>
                <a:blip r:embed="rId7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18C902C-B264-4C60-A8B6-4504C2622E25}"/>
                  </a:ext>
                </a:extLst>
              </p:cNvPr>
              <p:cNvSpPr txBox="1"/>
              <p:nvPr/>
            </p:nvSpPr>
            <p:spPr>
              <a:xfrm>
                <a:off x="4620874" y="4606022"/>
                <a:ext cx="2066591" cy="9611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/>
                        <m:den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8.44 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</m:t>
                          </m:r>
                        </m:den>
                      </m:f>
                      <m:r>
                        <m:rPr>
                          <m:nor/>
                        </m:rPr>
                        <a:rPr lang="en-US" dirty="0"/>
                        <m:t>       </m:t>
                      </m:r>
                      <m:r>
                        <m:rPr>
                          <m:nor/>
                        </m:rPr>
                        <a:rPr lang="en-US" dirty="0"/>
                        <m:t>x</m:t>
                      </m:r>
                      <m:r>
                        <m:rPr>
                          <m:nor/>
                        </m:rPr>
                        <a:rPr lang="en-US" dirty="0"/>
                        <m:t> 100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18C902C-B264-4C60-A8B6-4504C2622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0874" y="4606022"/>
                <a:ext cx="2066591" cy="9611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68DE9AD-09C3-4206-B1D0-EDA4E1420964}"/>
                  </a:ext>
                </a:extLst>
              </p:cNvPr>
              <p:cNvSpPr txBox="1"/>
              <p:nvPr/>
            </p:nvSpPr>
            <p:spPr>
              <a:xfrm>
                <a:off x="4712316" y="3828466"/>
                <a:ext cx="1901483" cy="5610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/>
                      <m:den>
                        <m:r>
                          <m:rPr>
                            <m:nor/>
                          </m:rPr>
                          <a:rPr lang="en-US" b="1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8.44 </m:t>
                        </m:r>
                        <m:r>
                          <m:rPr>
                            <m:nor/>
                          </m:rPr>
                          <a:rPr lang="en-US" b="1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g</m:t>
                        </m:r>
                      </m:den>
                    </m:f>
                  </m:oMath>
                </a14:m>
                <a:r>
                  <a:rPr lang="en-US" dirty="0"/>
                  <a:t>       x 100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68DE9AD-09C3-4206-B1D0-EDA4E14209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2316" y="3828466"/>
                <a:ext cx="1901483" cy="561051"/>
              </a:xfrm>
              <a:prstGeom prst="rect">
                <a:avLst/>
              </a:prstGeom>
              <a:blipFill>
                <a:blip r:embed="rId9"/>
                <a:stretch>
                  <a:fillRect r="-1923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119A82F-D1C2-412C-97CA-E3242AEE7822}"/>
                  </a:ext>
                </a:extLst>
              </p:cNvPr>
              <p:cNvSpPr txBox="1"/>
              <p:nvPr/>
            </p:nvSpPr>
            <p:spPr>
              <a:xfrm flipH="1">
                <a:off x="6613799" y="3880079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39.34  %</m:t>
                      </m:r>
                      <m:r>
                        <m:rPr>
                          <m:nor/>
                        </m:rPr>
                        <a:rPr lang="en-US" b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Na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119A82F-D1C2-412C-97CA-E3242AEE78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613799" y="3880079"/>
                <a:ext cx="1718739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8CF8692A-A0F0-4239-8138-4E8C4398AAC6}"/>
                  </a:ext>
                </a:extLst>
              </p:cNvPr>
              <p:cNvSpPr/>
              <p:nvPr/>
            </p:nvSpPr>
            <p:spPr>
              <a:xfrm>
                <a:off x="6628547" y="4765055"/>
                <a:ext cx="16241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60.66</m:t>
                      </m:r>
                      <m:r>
                        <m:rPr>
                          <m:nor/>
                        </m:rPr>
                        <a:rPr lang="en-US" b="1">
                          <a:latin typeface="Cambria Math" panose="02040503050406030204" pitchFamily="18" charset="0"/>
                        </a:rPr>
                        <m:t>  %</m:t>
                      </m:r>
                      <m:r>
                        <m:rPr>
                          <m:nor/>
                        </m:rPr>
                        <a:rPr lang="en-US" b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Cl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8CF8692A-A0F0-4239-8138-4E8C4398AA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8547" y="4765055"/>
                <a:ext cx="1624163" cy="369332"/>
              </a:xfrm>
              <a:prstGeom prst="rect">
                <a:avLst/>
              </a:prstGeom>
              <a:blipFill>
                <a:blip r:embed="rId11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913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Empirical Formul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10053820" cy="3416300"/>
          </a:xfrm>
        </p:spPr>
        <p:txBody>
          <a:bodyPr>
            <a:noAutofit/>
          </a:bodyPr>
          <a:lstStyle/>
          <a:p>
            <a:r>
              <a:rPr lang="en-US" sz="2000" b="1" dirty="0"/>
              <a:t>If you know the mass percentage of a compound, you can determine its chemical formula, most of the time. (Go backwards)</a:t>
            </a:r>
          </a:p>
          <a:p>
            <a:r>
              <a:rPr lang="en-US" sz="2000" b="1" dirty="0"/>
              <a:t>Because this chemical formula is found from data, it is an empirical formula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b="1" dirty="0"/>
              <a:t>Assume you have 100 g of a substance and write the percent composition in terms of grams of each element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b="1" dirty="0"/>
              <a:t>Convert these masses to moles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b="1" dirty="0"/>
              <a:t>Divide by the smallest result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b="1" dirty="0"/>
              <a:t>You should get integers. (If you get a decimal, multiply all by a factor to get integers.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b="1" dirty="0"/>
              <a:t>Write your empirical formula. Often you can name the result.</a:t>
            </a:r>
          </a:p>
        </p:txBody>
      </p:sp>
    </p:spTree>
    <p:extLst>
      <p:ext uri="{BB962C8B-B14F-4D97-AF65-F5344CB8AC3E}">
        <p14:creationId xmlns:p14="http://schemas.microsoft.com/office/powerpoint/2010/main" val="3624979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actions and Decim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459865"/>
            <a:ext cx="10515600" cy="1674253"/>
          </a:xfrm>
        </p:spPr>
        <p:txBody>
          <a:bodyPr>
            <a:normAutofit/>
          </a:bodyPr>
          <a:lstStyle/>
          <a:p>
            <a:r>
              <a:rPr lang="en-US" sz="2000" b="1" dirty="0"/>
              <a:t>When you divide by the smallest number of moles, you won’t always get integers. </a:t>
            </a:r>
          </a:p>
          <a:p>
            <a:r>
              <a:rPr lang="en-US" sz="2000" b="1" dirty="0"/>
              <a:t>If you get a decimal quantity, it reveals a different ratio based on halves, thirds, quarters etc…</a:t>
            </a:r>
          </a:p>
          <a:p>
            <a:r>
              <a:rPr lang="en-US" sz="2000" b="1" dirty="0"/>
              <a:t>Use this table to decide what to multiply by to get integers.</a:t>
            </a:r>
          </a:p>
        </p:txBody>
      </p:sp>
      <p:graphicFrame>
        <p:nvGraphicFramePr>
          <p:cNvPr id="4" name="Content Placeholder 4"/>
          <p:cNvGraphicFramePr>
            <a:graphicFrameLocks/>
          </p:cNvGraphicFramePr>
          <p:nvPr/>
        </p:nvGraphicFramePr>
        <p:xfrm>
          <a:off x="838200" y="4272611"/>
          <a:ext cx="105156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05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Fraction for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Decimal for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Multiply b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/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.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/3, or 2/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.333,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</a:rPr>
                        <a:t> 0.666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/4, or ¾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.25, 0.7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/5, 2/5, 3/5, 4/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0.2, 0.4, 0.6, 0.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61417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Empirical Formula Proble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388195"/>
            <a:ext cx="8825659" cy="1135273"/>
          </a:xfrm>
        </p:spPr>
        <p:txBody>
          <a:bodyPr>
            <a:normAutofit lnSpcReduction="10000"/>
          </a:bodyPr>
          <a:lstStyle/>
          <a:p>
            <a:r>
              <a:rPr lang="en-US" sz="2400" b="1" dirty="0"/>
              <a:t>A compound is found to contain 13.42% Al, 38.81% Cr, and 47.77% O. Determine the empirical formula for this compound.</a:t>
            </a:r>
          </a:p>
          <a:p>
            <a:endParaRPr lang="en-US" sz="24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BF03A01-4940-4F4E-8722-9FC9E3008AB1}"/>
                  </a:ext>
                </a:extLst>
              </p:cNvPr>
              <p:cNvSpPr txBox="1"/>
              <p:nvPr/>
            </p:nvSpPr>
            <p:spPr>
              <a:xfrm flipH="1">
                <a:off x="1297936" y="3743139"/>
                <a:ext cx="13081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𝟏𝟑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𝟒𝟐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Al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BF03A01-4940-4F4E-8722-9FC9E3008A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297936" y="3743139"/>
                <a:ext cx="1308185" cy="369332"/>
              </a:xfrm>
              <a:prstGeom prst="rect">
                <a:avLst/>
              </a:prstGeom>
              <a:blipFill>
                <a:blip r:embed="rId2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83E7E21-CFCC-4E6D-8359-558BBB3F309A}"/>
                  </a:ext>
                </a:extLst>
              </p:cNvPr>
              <p:cNvSpPr txBox="1"/>
              <p:nvPr/>
            </p:nvSpPr>
            <p:spPr>
              <a:xfrm>
                <a:off x="2599379" y="3621439"/>
                <a:ext cx="1550424" cy="6672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ol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l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6.982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l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83E7E21-CFCC-4E6D-8359-558BBB3F30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379" y="3621439"/>
                <a:ext cx="1550424" cy="6672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5BD38EB-6EFF-4504-808E-E02E1208F086}"/>
                  </a:ext>
                </a:extLst>
              </p:cNvPr>
              <p:cNvSpPr txBox="1"/>
              <p:nvPr/>
            </p:nvSpPr>
            <p:spPr>
              <a:xfrm flipH="1">
                <a:off x="4269938" y="3742223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0.4974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b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Al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5BD38EB-6EFF-4504-808E-E02E1208F0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269938" y="3742223"/>
                <a:ext cx="1718739" cy="369332"/>
              </a:xfrm>
              <a:prstGeom prst="rect">
                <a:avLst/>
              </a:prstGeom>
              <a:blipFill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5B564CD-B15A-49E1-8442-90D398F40BA8}"/>
                  </a:ext>
                </a:extLst>
              </p:cNvPr>
              <p:cNvSpPr txBox="1"/>
              <p:nvPr/>
            </p:nvSpPr>
            <p:spPr>
              <a:xfrm flipH="1">
                <a:off x="4269938" y="4550665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0.7464</m:t>
                      </m:r>
                      <m:r>
                        <m:rPr>
                          <m:nor/>
                        </m:rPr>
                        <a:rPr lang="en-US" b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smtClean="0"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b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smtClean="0">
                          <a:latin typeface="Cambria Math" panose="02040503050406030204" pitchFamily="18" charset="0"/>
                        </a:rPr>
                        <m:t>Cr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5B564CD-B15A-49E1-8442-90D398F40B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269938" y="4550665"/>
                <a:ext cx="1718739" cy="369332"/>
              </a:xfrm>
              <a:prstGeom prst="rect">
                <a:avLst/>
              </a:prstGeom>
              <a:blipFill>
                <a:blip r:embed="rId5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F25C400-7737-41CB-A3B6-B452541B0F61}"/>
                  </a:ext>
                </a:extLst>
              </p:cNvPr>
              <p:cNvSpPr txBox="1"/>
              <p:nvPr/>
            </p:nvSpPr>
            <p:spPr>
              <a:xfrm>
                <a:off x="4608095" y="3832600"/>
                <a:ext cx="1082348" cy="557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/>
                      <m:den>
                        <m:r>
                          <m:rPr>
                            <m:nor/>
                          </m:rPr>
                          <a:rPr lang="en-US" b="1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4974 </m:t>
                        </m:r>
                        <m:r>
                          <m:rPr>
                            <m:nor/>
                          </m:rPr>
                          <a:rPr lang="en-US" b="1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g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F25C400-7737-41CB-A3B6-B452541B0F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8095" y="3832600"/>
                <a:ext cx="1082348" cy="557910"/>
              </a:xfrm>
              <a:prstGeom prst="rect">
                <a:avLst/>
              </a:prstGeom>
              <a:blipFill>
                <a:blip r:embed="rId6"/>
                <a:stretch>
                  <a:fillRect b="-6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87F7526-6807-4F57-ACAA-606FB3EBB1BA}"/>
                  </a:ext>
                </a:extLst>
              </p:cNvPr>
              <p:cNvSpPr txBox="1"/>
              <p:nvPr/>
            </p:nvSpPr>
            <p:spPr>
              <a:xfrm flipH="1">
                <a:off x="5451246" y="3904913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1 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Al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87F7526-6807-4F57-ACAA-606FB3EBB1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451246" y="3904913"/>
                <a:ext cx="171873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4AD5018-9EC4-417E-9C5F-292E45241FE3}"/>
                  </a:ext>
                </a:extLst>
              </p:cNvPr>
              <p:cNvSpPr txBox="1"/>
              <p:nvPr/>
            </p:nvSpPr>
            <p:spPr>
              <a:xfrm flipH="1">
                <a:off x="1297936" y="4514743"/>
                <a:ext cx="13081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𝟑𝟖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𝟖𝟏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Cr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4AD5018-9EC4-417E-9C5F-292E45241F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297936" y="4514743"/>
                <a:ext cx="1308185" cy="369332"/>
              </a:xfrm>
              <a:prstGeom prst="rect">
                <a:avLst/>
              </a:prstGeom>
              <a:blipFill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42E3122-72EB-4BD0-AEA0-296B2D30AFE7}"/>
                  </a:ext>
                </a:extLst>
              </p:cNvPr>
              <p:cNvSpPr txBox="1"/>
              <p:nvPr/>
            </p:nvSpPr>
            <p:spPr>
              <a:xfrm flipH="1">
                <a:off x="1297936" y="5292011"/>
                <a:ext cx="13081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𝟒𝟕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𝟕𝟕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O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42E3122-72EB-4BD0-AEA0-296B2D30A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297936" y="5292011"/>
                <a:ext cx="1308185" cy="369332"/>
              </a:xfrm>
              <a:prstGeom prst="rect">
                <a:avLst/>
              </a:prstGeom>
              <a:blipFill>
                <a:blip r:embed="rId9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81F3811-F0ED-47DE-A98C-DCAE0B5EFEF1}"/>
                  </a:ext>
                </a:extLst>
              </p:cNvPr>
              <p:cNvSpPr txBox="1"/>
              <p:nvPr/>
            </p:nvSpPr>
            <p:spPr>
              <a:xfrm flipH="1">
                <a:off x="4269938" y="5292011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2.986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b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O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81F3811-F0ED-47DE-A98C-DCAE0B5EFE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269938" y="5292011"/>
                <a:ext cx="1718739" cy="369332"/>
              </a:xfrm>
              <a:prstGeom prst="rect">
                <a:avLst/>
              </a:prstGeom>
              <a:blipFill>
                <a:blip r:embed="rId10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8475A5F-BFCA-442B-A785-DF88DE619AC6}"/>
                  </a:ext>
                </a:extLst>
              </p:cNvPr>
              <p:cNvSpPr txBox="1"/>
              <p:nvPr/>
            </p:nvSpPr>
            <p:spPr>
              <a:xfrm>
                <a:off x="2606121" y="4387970"/>
                <a:ext cx="1619354" cy="6672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ol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r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1.996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r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8475A5F-BFCA-442B-A785-DF88DE619A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121" y="4387970"/>
                <a:ext cx="1619354" cy="6672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AC7A645-7794-413B-8715-AA34167657AF}"/>
                  </a:ext>
                </a:extLst>
              </p:cNvPr>
              <p:cNvSpPr txBox="1"/>
              <p:nvPr/>
            </p:nvSpPr>
            <p:spPr>
              <a:xfrm>
                <a:off x="2606121" y="5110080"/>
                <a:ext cx="1495922" cy="6672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ol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O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5.999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O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AC7A645-7794-413B-8715-AA34167657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121" y="5110080"/>
                <a:ext cx="1495922" cy="6672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0352205-22AE-461A-ACED-284FF0D251E4}"/>
                  </a:ext>
                </a:extLst>
              </p:cNvPr>
              <p:cNvSpPr txBox="1"/>
              <p:nvPr/>
            </p:nvSpPr>
            <p:spPr>
              <a:xfrm>
                <a:off x="4582062" y="4641042"/>
                <a:ext cx="1082348" cy="557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/>
                      <m:den>
                        <m:r>
                          <m:rPr>
                            <m:nor/>
                          </m:rPr>
                          <a:rPr lang="en-US" b="1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4974 </m:t>
                        </m:r>
                        <m:r>
                          <m:rPr>
                            <m:nor/>
                          </m:rPr>
                          <a:rPr lang="en-US" b="1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g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0352205-22AE-461A-ACED-284FF0D251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2062" y="4641042"/>
                <a:ext cx="1082348" cy="557910"/>
              </a:xfrm>
              <a:prstGeom prst="rect">
                <a:avLst/>
              </a:prstGeom>
              <a:blipFill>
                <a:blip r:embed="rId13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302D51A-65E7-42CC-B657-27E21501A8EF}"/>
                  </a:ext>
                </a:extLst>
              </p:cNvPr>
              <p:cNvSpPr txBox="1"/>
              <p:nvPr/>
            </p:nvSpPr>
            <p:spPr>
              <a:xfrm>
                <a:off x="4630530" y="5357724"/>
                <a:ext cx="1082348" cy="6841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/>
                        <m:den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4974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302D51A-65E7-42CC-B657-27E21501A8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530" y="5357724"/>
                <a:ext cx="1082348" cy="68416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9E3AF95-15CC-40F5-9AF2-1E03E9AF17EC}"/>
                  </a:ext>
                </a:extLst>
              </p:cNvPr>
              <p:cNvSpPr txBox="1"/>
              <p:nvPr/>
            </p:nvSpPr>
            <p:spPr>
              <a:xfrm flipH="1">
                <a:off x="5489899" y="4720813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1.5 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Cr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9E3AF95-15CC-40F5-9AF2-1E03E9AF17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489899" y="4720813"/>
                <a:ext cx="1718739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FA03030-CD7F-451D-B305-36999E5866F1}"/>
                  </a:ext>
                </a:extLst>
              </p:cNvPr>
              <p:cNvSpPr txBox="1"/>
              <p:nvPr/>
            </p:nvSpPr>
            <p:spPr>
              <a:xfrm flipH="1">
                <a:off x="5489899" y="5443729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6 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O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FA03030-CD7F-451D-B305-36999E5866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489899" y="5443729"/>
                <a:ext cx="1718739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3C1F30D-6BE5-4865-AD07-F01F125BFF8A}"/>
              </a:ext>
            </a:extLst>
          </p:cNvPr>
          <p:cNvSpPr txBox="1"/>
          <p:nvPr/>
        </p:nvSpPr>
        <p:spPr>
          <a:xfrm flipH="1">
            <a:off x="8459172" y="4390690"/>
            <a:ext cx="1718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</a:t>
            </a:r>
            <a:r>
              <a:rPr lang="en-US" b="1" dirty="0"/>
              <a:t>Al</a:t>
            </a:r>
            <a:r>
              <a:rPr lang="en-US" b="1" baseline="-25000" dirty="0"/>
              <a:t>2</a:t>
            </a:r>
            <a:r>
              <a:rPr lang="en-US" b="1" dirty="0"/>
              <a:t>Cr</a:t>
            </a:r>
            <a:r>
              <a:rPr lang="en-US" b="1" baseline="-25000" dirty="0"/>
              <a:t>3</a:t>
            </a:r>
            <a:r>
              <a:rPr lang="en-US" b="1" dirty="0"/>
              <a:t>O</a:t>
            </a:r>
            <a:r>
              <a:rPr lang="en-US" b="1" baseline="-25000" dirty="0"/>
              <a:t>1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B9DC166-29BB-4445-9DEF-DFB67557411D}"/>
                  </a:ext>
                </a:extLst>
              </p:cNvPr>
              <p:cNvSpPr txBox="1"/>
              <p:nvPr/>
            </p:nvSpPr>
            <p:spPr>
              <a:xfrm flipH="1">
                <a:off x="6572247" y="4720813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3 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Cr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B9DC166-29BB-4445-9DEF-DFB6755741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572247" y="4720813"/>
                <a:ext cx="1718739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C717C1C-335D-4CDD-8DEE-16B569C0864B}"/>
                  </a:ext>
                </a:extLst>
              </p:cNvPr>
              <p:cNvSpPr txBox="1"/>
              <p:nvPr/>
            </p:nvSpPr>
            <p:spPr>
              <a:xfrm flipH="1">
                <a:off x="6572246" y="5443729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2 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O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C717C1C-335D-4CDD-8DEE-16B569C086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572246" y="5443729"/>
                <a:ext cx="1718739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6516732-315D-4894-9F6B-F25D82317DAA}"/>
                  </a:ext>
                </a:extLst>
              </p:cNvPr>
              <p:cNvSpPr txBox="1"/>
              <p:nvPr/>
            </p:nvSpPr>
            <p:spPr>
              <a:xfrm flipH="1">
                <a:off x="6686201" y="3926889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2 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Al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6516732-315D-4894-9F6B-F25D82317D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686201" y="3926889"/>
                <a:ext cx="1718739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DE3979E2-0490-4F69-8C16-A768379168B9}"/>
              </a:ext>
            </a:extLst>
          </p:cNvPr>
          <p:cNvSpPr txBox="1"/>
          <p:nvPr/>
        </p:nvSpPr>
        <p:spPr>
          <a:xfrm flipH="1">
            <a:off x="8386851" y="5408913"/>
            <a:ext cx="27629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luminum Chromate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D3DD0EA-5391-44FE-A6B8-96466D4D0AE4}"/>
              </a:ext>
            </a:extLst>
          </p:cNvPr>
          <p:cNvSpPr txBox="1"/>
          <p:nvPr/>
        </p:nvSpPr>
        <p:spPr>
          <a:xfrm flipH="1">
            <a:off x="8459172" y="4870603"/>
            <a:ext cx="1718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b="1" baseline="-25000" dirty="0"/>
              <a:t>    </a:t>
            </a:r>
            <a:r>
              <a:rPr lang="en-US" b="1" dirty="0"/>
              <a:t>Al</a:t>
            </a:r>
            <a:r>
              <a:rPr lang="en-US" b="1" baseline="-25000" dirty="0"/>
              <a:t>2</a:t>
            </a:r>
            <a:r>
              <a:rPr lang="en-US" b="1" dirty="0"/>
              <a:t>(CrO</a:t>
            </a:r>
            <a:r>
              <a:rPr lang="en-US" b="1" baseline="-25000" dirty="0"/>
              <a:t>4</a:t>
            </a:r>
            <a:r>
              <a:rPr lang="en-US" b="1" dirty="0"/>
              <a:t>)</a:t>
            </a:r>
            <a:r>
              <a:rPr lang="en-US" b="1" baseline="-25000" dirty="0"/>
              <a:t>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7103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1" grpId="0"/>
      <p:bldP spid="12" grpId="0"/>
      <p:bldP spid="14" grpId="0"/>
      <p:bldP spid="15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e Empirical Formu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6463" y="2293784"/>
            <a:ext cx="10545265" cy="1393313"/>
          </a:xfrm>
        </p:spPr>
        <p:txBody>
          <a:bodyPr/>
          <a:lstStyle/>
          <a:p>
            <a:r>
              <a:rPr lang="en-US" sz="2400" b="1" dirty="0"/>
              <a:t>You can also use experimental masses.</a:t>
            </a:r>
          </a:p>
          <a:p>
            <a:r>
              <a:rPr lang="en-US" sz="2400" b="1" dirty="0"/>
              <a:t>Ex: A particular sample contains 9.56 g Al, 17.04 g S, and 25.30 g O. What is the empirical formula of this substance?</a:t>
            </a:r>
            <a:endParaRPr lang="en-U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3203E73-41BD-45A5-B9F8-755BC443B0F3}"/>
                  </a:ext>
                </a:extLst>
              </p:cNvPr>
              <p:cNvSpPr txBox="1"/>
              <p:nvPr/>
            </p:nvSpPr>
            <p:spPr>
              <a:xfrm flipH="1">
                <a:off x="1297936" y="3743139"/>
                <a:ext cx="13081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𝟓𝟔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Al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3203E73-41BD-45A5-B9F8-755BC443B0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297936" y="3743139"/>
                <a:ext cx="1308185" cy="369332"/>
              </a:xfrm>
              <a:prstGeom prst="rect">
                <a:avLst/>
              </a:prstGeom>
              <a:blipFill>
                <a:blip r:embed="rId2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8A72DA8-A73C-43F8-9464-98403A5DD2D9}"/>
                  </a:ext>
                </a:extLst>
              </p:cNvPr>
              <p:cNvSpPr txBox="1"/>
              <p:nvPr/>
            </p:nvSpPr>
            <p:spPr>
              <a:xfrm>
                <a:off x="2599379" y="3621439"/>
                <a:ext cx="1550424" cy="6672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ol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l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6.982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l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8A72DA8-A73C-43F8-9464-98403A5DD2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9379" y="3621439"/>
                <a:ext cx="1550424" cy="6672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D438A57-C619-48C7-8FA4-492CD805CEF1}"/>
                  </a:ext>
                </a:extLst>
              </p:cNvPr>
              <p:cNvSpPr txBox="1"/>
              <p:nvPr/>
            </p:nvSpPr>
            <p:spPr>
              <a:xfrm flipH="1">
                <a:off x="4269938" y="3742223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0.3543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b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Al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D438A57-C619-48C7-8FA4-492CD805CE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269938" y="3742223"/>
                <a:ext cx="1718739" cy="369332"/>
              </a:xfrm>
              <a:prstGeom prst="rect">
                <a:avLst/>
              </a:prstGeom>
              <a:blipFill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B94322E-A9A0-43CE-8E2D-EF97717300B2}"/>
                  </a:ext>
                </a:extLst>
              </p:cNvPr>
              <p:cNvSpPr txBox="1"/>
              <p:nvPr/>
            </p:nvSpPr>
            <p:spPr>
              <a:xfrm flipH="1">
                <a:off x="4269938" y="4550665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0.5315</m:t>
                      </m:r>
                      <m:r>
                        <m:rPr>
                          <m:nor/>
                        </m:rPr>
                        <a:rPr lang="en-US" b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smtClean="0"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b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S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B94322E-A9A0-43CE-8E2D-EF97717300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269938" y="4550665"/>
                <a:ext cx="1718739" cy="369332"/>
              </a:xfrm>
              <a:prstGeom prst="rect">
                <a:avLst/>
              </a:prstGeom>
              <a:blipFill>
                <a:blip r:embed="rId5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3593095-A19A-4FC0-9B72-6FC2204C86CA}"/>
                  </a:ext>
                </a:extLst>
              </p:cNvPr>
              <p:cNvSpPr txBox="1"/>
              <p:nvPr/>
            </p:nvSpPr>
            <p:spPr>
              <a:xfrm>
                <a:off x="4651986" y="3845681"/>
                <a:ext cx="1082348" cy="5610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/>
                      <m:den>
                        <m:r>
                          <m:rPr>
                            <m:nor/>
                          </m:rPr>
                          <a:rPr lang="en-US" b="1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3543 </m:t>
                        </m:r>
                        <m:r>
                          <m:rPr>
                            <m:nor/>
                          </m:rPr>
                          <a:rPr lang="en-US" b="1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g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3593095-A19A-4FC0-9B72-6FC2204C86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986" y="3845681"/>
                <a:ext cx="1082348" cy="561051"/>
              </a:xfrm>
              <a:prstGeom prst="rect">
                <a:avLst/>
              </a:prstGeom>
              <a:blipFill>
                <a:blip r:embed="rId6"/>
                <a:stretch>
                  <a:fillRect b="-5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13FE2D9-21B0-4A8A-9619-8EC7F4D6C1B6}"/>
                  </a:ext>
                </a:extLst>
              </p:cNvPr>
              <p:cNvSpPr txBox="1"/>
              <p:nvPr/>
            </p:nvSpPr>
            <p:spPr>
              <a:xfrm flipH="1">
                <a:off x="5451246" y="3904913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1 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Al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13FE2D9-21B0-4A8A-9619-8EC7F4D6C1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451246" y="3904913"/>
                <a:ext cx="171873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F4029D1-15F7-4F06-8B4F-27B47AC10C2D}"/>
                  </a:ext>
                </a:extLst>
              </p:cNvPr>
              <p:cNvSpPr txBox="1"/>
              <p:nvPr/>
            </p:nvSpPr>
            <p:spPr>
              <a:xfrm flipH="1">
                <a:off x="1297936" y="4514743"/>
                <a:ext cx="13081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𝟏𝟕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𝟎𝟒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S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F4029D1-15F7-4F06-8B4F-27B47AC10C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297936" y="4514743"/>
                <a:ext cx="1308185" cy="369332"/>
              </a:xfrm>
              <a:prstGeom prst="rect">
                <a:avLst/>
              </a:prstGeom>
              <a:blipFill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176AA00-3663-4DB1-8AD1-AF85CB2CB876}"/>
                  </a:ext>
                </a:extLst>
              </p:cNvPr>
              <p:cNvSpPr txBox="1"/>
              <p:nvPr/>
            </p:nvSpPr>
            <p:spPr>
              <a:xfrm flipH="1">
                <a:off x="1297936" y="5292011"/>
                <a:ext cx="13081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𝟑𝟎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O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176AA00-3663-4DB1-8AD1-AF85CB2CB8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297936" y="5292011"/>
                <a:ext cx="1308185" cy="369332"/>
              </a:xfrm>
              <a:prstGeom prst="rect">
                <a:avLst/>
              </a:prstGeom>
              <a:blipFill>
                <a:blip r:embed="rId9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165ECB1-437D-4728-8EDD-46BE464BB337}"/>
                  </a:ext>
                </a:extLst>
              </p:cNvPr>
              <p:cNvSpPr txBox="1"/>
              <p:nvPr/>
            </p:nvSpPr>
            <p:spPr>
              <a:xfrm flipH="1">
                <a:off x="4269938" y="5292011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1.581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b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O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165ECB1-437D-4728-8EDD-46BE464BB3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269938" y="5292011"/>
                <a:ext cx="1718739" cy="369332"/>
              </a:xfrm>
              <a:prstGeom prst="rect">
                <a:avLst/>
              </a:prstGeom>
              <a:blipFill>
                <a:blip r:embed="rId10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799BFCD-7E6D-4F55-90C5-2FC351254603}"/>
                  </a:ext>
                </a:extLst>
              </p:cNvPr>
              <p:cNvSpPr txBox="1"/>
              <p:nvPr/>
            </p:nvSpPr>
            <p:spPr>
              <a:xfrm>
                <a:off x="2606121" y="4387970"/>
                <a:ext cx="1385316" cy="6672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ol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2.06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799BFCD-7E6D-4F55-90C5-2FC351254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121" y="4387970"/>
                <a:ext cx="1385316" cy="6672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2C4982B-24C6-4CE4-92C9-4DC1DC226C77}"/>
                  </a:ext>
                </a:extLst>
              </p:cNvPr>
              <p:cNvSpPr txBox="1"/>
              <p:nvPr/>
            </p:nvSpPr>
            <p:spPr>
              <a:xfrm>
                <a:off x="2606121" y="5110080"/>
                <a:ext cx="1495922" cy="6672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ol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O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5.999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O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2C4982B-24C6-4CE4-92C9-4DC1DC226C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6121" y="5110080"/>
                <a:ext cx="1495922" cy="6672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68C7E2C-4B79-4560-BBFE-A7CFC264DFBD}"/>
                  </a:ext>
                </a:extLst>
              </p:cNvPr>
              <p:cNvSpPr txBox="1"/>
              <p:nvPr/>
            </p:nvSpPr>
            <p:spPr>
              <a:xfrm>
                <a:off x="4651986" y="4639471"/>
                <a:ext cx="1082348" cy="5610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/>
                      <m:den>
                        <m:r>
                          <m:rPr>
                            <m:nor/>
                          </m:rPr>
                          <a:rPr lang="en-US" b="1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3543 </m:t>
                        </m:r>
                        <m:r>
                          <m:rPr>
                            <m:nor/>
                          </m:rPr>
                          <a:rPr lang="en-US" b="1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g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68C7E2C-4B79-4560-BBFE-A7CFC264D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986" y="4639471"/>
                <a:ext cx="1082348" cy="561051"/>
              </a:xfrm>
              <a:prstGeom prst="rect">
                <a:avLst/>
              </a:prstGeom>
              <a:blipFill>
                <a:blip r:embed="rId13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CF69A9A-7C37-409E-9C05-8ABA6300A545}"/>
                  </a:ext>
                </a:extLst>
              </p:cNvPr>
              <p:cNvSpPr txBox="1"/>
              <p:nvPr/>
            </p:nvSpPr>
            <p:spPr>
              <a:xfrm>
                <a:off x="4651986" y="5305009"/>
                <a:ext cx="1082348" cy="6841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/>
                        <m:den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.3543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CF69A9A-7C37-409E-9C05-8ABA6300A5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986" y="5305009"/>
                <a:ext cx="1082348" cy="68416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69A1345-EA7B-4B71-BFB2-24193190680B}"/>
                  </a:ext>
                </a:extLst>
              </p:cNvPr>
              <p:cNvSpPr txBox="1"/>
              <p:nvPr/>
            </p:nvSpPr>
            <p:spPr>
              <a:xfrm flipH="1">
                <a:off x="5489899" y="4720813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1.5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S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69A1345-EA7B-4B71-BFB2-2419319068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489899" y="4720813"/>
                <a:ext cx="1718739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B813751-4464-4E4F-8497-71CABA507909}"/>
                  </a:ext>
                </a:extLst>
              </p:cNvPr>
              <p:cNvSpPr txBox="1"/>
              <p:nvPr/>
            </p:nvSpPr>
            <p:spPr>
              <a:xfrm flipH="1">
                <a:off x="5489899" y="5443729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4.5 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O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B813751-4464-4E4F-8497-71CABA5079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489899" y="5443729"/>
                <a:ext cx="1718739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9941C0AC-4968-44BE-B037-3D4EE275888F}"/>
              </a:ext>
            </a:extLst>
          </p:cNvPr>
          <p:cNvSpPr txBox="1"/>
          <p:nvPr/>
        </p:nvSpPr>
        <p:spPr>
          <a:xfrm flipH="1">
            <a:off x="8459172" y="4390690"/>
            <a:ext cx="1718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</a:t>
            </a:r>
            <a:r>
              <a:rPr lang="en-US" b="1" dirty="0"/>
              <a:t>Al</a:t>
            </a:r>
            <a:r>
              <a:rPr lang="en-US" b="1" baseline="-25000" dirty="0"/>
              <a:t>2</a:t>
            </a:r>
            <a:r>
              <a:rPr lang="en-US" b="1" dirty="0"/>
              <a:t>S</a:t>
            </a:r>
            <a:r>
              <a:rPr lang="en-US" b="1" baseline="-25000" dirty="0"/>
              <a:t>3</a:t>
            </a:r>
            <a:r>
              <a:rPr lang="en-US" b="1" dirty="0"/>
              <a:t>O</a:t>
            </a:r>
            <a:r>
              <a:rPr lang="en-US" b="1" baseline="-25000" dirty="0"/>
              <a:t>9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D1F5F6-EB33-4FA4-A73F-480D9BA348FE}"/>
                  </a:ext>
                </a:extLst>
              </p:cNvPr>
              <p:cNvSpPr txBox="1"/>
              <p:nvPr/>
            </p:nvSpPr>
            <p:spPr>
              <a:xfrm flipH="1">
                <a:off x="6572247" y="4720813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3 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FD1F5F6-EB33-4FA4-A73F-480D9BA348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572247" y="4720813"/>
                <a:ext cx="1718739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6C6F928-C693-4034-B862-F21C3CB01F79}"/>
                  </a:ext>
                </a:extLst>
              </p:cNvPr>
              <p:cNvSpPr txBox="1"/>
              <p:nvPr/>
            </p:nvSpPr>
            <p:spPr>
              <a:xfrm flipH="1">
                <a:off x="6572246" y="5443729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O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6C6F928-C693-4034-B862-F21C3CB01F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572246" y="5443729"/>
                <a:ext cx="1718739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9283008-CA8A-4E53-A71E-17BE6DEA83D2}"/>
                  </a:ext>
                </a:extLst>
              </p:cNvPr>
              <p:cNvSpPr txBox="1"/>
              <p:nvPr/>
            </p:nvSpPr>
            <p:spPr>
              <a:xfrm flipH="1">
                <a:off x="6686201" y="3926889"/>
                <a:ext cx="17187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2  </m:t>
                      </m:r>
                      <m:r>
                        <m:rPr>
                          <m:nor/>
                        </m:rPr>
                        <a:rPr lang="en-US" b="1" i="0" smtClean="0">
                          <a:latin typeface="Cambria Math" panose="02040503050406030204" pitchFamily="18" charset="0"/>
                        </a:rPr>
                        <m:t>Al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9283008-CA8A-4E53-A71E-17BE6DEA83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686201" y="3926889"/>
                <a:ext cx="1718739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A82B8F8B-3F0F-4C41-BE5C-F6D4129EDE6B}"/>
              </a:ext>
            </a:extLst>
          </p:cNvPr>
          <p:cNvSpPr txBox="1"/>
          <p:nvPr/>
        </p:nvSpPr>
        <p:spPr>
          <a:xfrm flipH="1">
            <a:off x="8386851" y="5408913"/>
            <a:ext cx="27629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luminum Sulfit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D7C6460-1C95-478C-8088-8A6B884C73B5}"/>
              </a:ext>
            </a:extLst>
          </p:cNvPr>
          <p:cNvSpPr txBox="1"/>
          <p:nvPr/>
        </p:nvSpPr>
        <p:spPr>
          <a:xfrm flipH="1">
            <a:off x="8459172" y="4870603"/>
            <a:ext cx="1718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b="1" baseline="-25000" dirty="0"/>
              <a:t>    </a:t>
            </a:r>
            <a:r>
              <a:rPr lang="en-US" b="1" dirty="0"/>
              <a:t>Al</a:t>
            </a:r>
            <a:r>
              <a:rPr lang="en-US" b="1" baseline="-25000" dirty="0"/>
              <a:t>2</a:t>
            </a:r>
            <a:r>
              <a:rPr lang="en-US" b="1" dirty="0"/>
              <a:t>(SO</a:t>
            </a:r>
            <a:r>
              <a:rPr lang="en-US" b="1" baseline="-25000" dirty="0"/>
              <a:t>3</a:t>
            </a:r>
            <a:r>
              <a:rPr lang="en-US" b="1" dirty="0"/>
              <a:t>)</a:t>
            </a:r>
            <a:r>
              <a:rPr lang="en-US" b="1" baseline="-25000" dirty="0"/>
              <a:t>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0979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EC7F02AD-9687-440F-A9DF-FAA6F22270D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38728</TotalTime>
  <Words>857</Words>
  <Application>Microsoft Office PowerPoint</Application>
  <PresentationFormat>Widescreen</PresentationFormat>
  <Paragraphs>145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mbria Math</vt:lpstr>
      <vt:lpstr>Century Gothic</vt:lpstr>
      <vt:lpstr>Wingdings 3</vt:lpstr>
      <vt:lpstr>Ion Boardroom</vt:lpstr>
      <vt:lpstr>Equation</vt:lpstr>
      <vt:lpstr>Chemistry – Week of April 13 Lesson #2</vt:lpstr>
      <vt:lpstr>Mass Percent Composition (Review)</vt:lpstr>
      <vt:lpstr>Determine mass percentage from formula</vt:lpstr>
      <vt:lpstr>Sample Percentage from Formula</vt:lpstr>
      <vt:lpstr>Practice Percentage from Formula</vt:lpstr>
      <vt:lpstr>Determining Empirical Formulas</vt:lpstr>
      <vt:lpstr>Fractions and Decimals</vt:lpstr>
      <vt:lpstr>Sample Empirical Formula Problem </vt:lpstr>
      <vt:lpstr>Determine Empirical Formula</vt:lpstr>
      <vt:lpstr>Empirical Formula</vt:lpstr>
      <vt:lpstr>From Empirical Formula to Molecular Formula</vt:lpstr>
      <vt:lpstr>Exit Slip - 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400</cp:revision>
  <dcterms:created xsi:type="dcterms:W3CDTF">2015-08-11T02:33:52Z</dcterms:created>
  <dcterms:modified xsi:type="dcterms:W3CDTF">2020-04-15T22:58:00Z</dcterms:modified>
</cp:coreProperties>
</file>